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257A" w:rsidRDefault="009B257A" w:rsidP="00552781"/>
    <w:p w:rsidR="004C51E3" w:rsidRPr="00A67690" w:rsidRDefault="004C51E3" w:rsidP="004C51E3">
      <w:r>
        <w:t>Math 4 Honors</w:t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  <w:t xml:space="preserve"> </w:t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 w:rsidRPr="00A67690">
        <w:tab/>
      </w:r>
      <w:r>
        <w:tab/>
      </w:r>
      <w:r>
        <w:tab/>
      </w:r>
      <w:r w:rsidRPr="00A67690">
        <w:t>Name _____________________</w:t>
      </w:r>
      <w:r>
        <w:t>____</w:t>
      </w:r>
      <w:r w:rsidRPr="00A67690">
        <w:t>_</w:t>
      </w:r>
    </w:p>
    <w:p w:rsidR="004C51E3" w:rsidRDefault="00EC439D" w:rsidP="004C51E3">
      <w:r>
        <w:t>Lesson 6-2 Learning Check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C51E3" w:rsidRPr="00A67690">
        <w:t>Date _________________</w:t>
      </w:r>
      <w:r w:rsidR="004C51E3">
        <w:t>_____</w:t>
      </w:r>
      <w:r w:rsidR="004C51E3" w:rsidRPr="00A67690">
        <w:t>__</w:t>
      </w:r>
    </w:p>
    <w:p w:rsidR="009A0F61" w:rsidRPr="005F696D" w:rsidRDefault="009A0F61" w:rsidP="004C51E3">
      <w:pPr>
        <w:rPr>
          <w:sz w:val="16"/>
          <w:szCs w:val="16"/>
        </w:rPr>
      </w:pPr>
    </w:p>
    <w:p w:rsidR="009A0F61" w:rsidRDefault="009A0F61" w:rsidP="009A0F61">
      <w:r>
        <w:t>In this learning check, you will be assessed on the following concepts:</w:t>
      </w:r>
    </w:p>
    <w:p w:rsidR="009A0F61" w:rsidRPr="001A669D" w:rsidRDefault="009A0F61" w:rsidP="009A0F61">
      <w:pPr>
        <w:pStyle w:val="ListParagraph"/>
        <w:numPr>
          <w:ilvl w:val="0"/>
          <w:numId w:val="3"/>
        </w:numPr>
      </w:pPr>
      <w:r>
        <w:rPr>
          <w:i/>
        </w:rPr>
        <w:t>I can use the definition of derivative to</w:t>
      </w:r>
      <w:r w:rsidRPr="009A0F61">
        <w:rPr>
          <w:i/>
        </w:rPr>
        <w:t xml:space="preserve"> find f’(x) for any function f(x) and any value of x</w:t>
      </w:r>
      <w:r>
        <w:rPr>
          <w:i/>
        </w:rPr>
        <w:t>.</w:t>
      </w:r>
    </w:p>
    <w:p w:rsidR="001A669D" w:rsidRDefault="001A669D" w:rsidP="009A0F61">
      <w:pPr>
        <w:pStyle w:val="ListParagraph"/>
        <w:numPr>
          <w:ilvl w:val="0"/>
          <w:numId w:val="3"/>
        </w:numPr>
      </w:pPr>
      <w:r>
        <w:rPr>
          <w:i/>
        </w:rPr>
        <w:t>I can use the derivative of a function to solve problems.</w:t>
      </w:r>
    </w:p>
    <w:p w:rsidR="00552781" w:rsidRDefault="00552781" w:rsidP="00552781"/>
    <w:p w:rsidR="00D12074" w:rsidRPr="00D12074" w:rsidRDefault="00D12074" w:rsidP="00D12074">
      <w:pPr>
        <w:ind w:left="1800" w:firstLine="360"/>
        <w:rPr>
          <w:sz w:val="32"/>
          <w:szCs w:val="32"/>
        </w:rPr>
      </w:pPr>
      <w:r w:rsidRPr="001A669D">
        <w:rPr>
          <w:sz w:val="32"/>
          <w:szCs w:val="32"/>
          <w:highlight w:val="yellow"/>
        </w:rPr>
        <w:t xml:space="preserve">Let </w:t>
      </w:r>
      <w:proofErr w:type="gramStart"/>
      <w:r w:rsidRPr="001A669D">
        <w:rPr>
          <w:i/>
          <w:sz w:val="32"/>
          <w:szCs w:val="32"/>
          <w:highlight w:val="yellow"/>
        </w:rPr>
        <w:t xml:space="preserve">f </w:t>
      </w:r>
      <w:r w:rsidR="001A669D">
        <w:rPr>
          <w:i/>
          <w:sz w:val="32"/>
          <w:szCs w:val="32"/>
          <w:highlight w:val="yellow"/>
        </w:rPr>
        <w:t xml:space="preserve"> </w:t>
      </w:r>
      <w:r w:rsidRPr="001A669D">
        <w:rPr>
          <w:sz w:val="32"/>
          <w:szCs w:val="32"/>
          <w:highlight w:val="yellow"/>
        </w:rPr>
        <w:t>be</w:t>
      </w:r>
      <w:proofErr w:type="gramEnd"/>
      <w:r w:rsidRPr="001A669D">
        <w:rPr>
          <w:sz w:val="32"/>
          <w:szCs w:val="32"/>
          <w:highlight w:val="yellow"/>
        </w:rPr>
        <w:t xml:space="preserve"> the function </w:t>
      </w:r>
      <w:r w:rsidRPr="001A669D">
        <w:rPr>
          <w:position w:val="-10"/>
          <w:sz w:val="32"/>
          <w:szCs w:val="32"/>
          <w:highlight w:val="yellow"/>
        </w:rPr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21pt" o:ole="">
            <v:imagedata r:id="rId6" o:title=""/>
          </v:shape>
          <o:OLEObject Type="Embed" ProgID="Equation.DSMT4" ShapeID="_x0000_i1025" DrawAspect="Content" ObjectID="_1517143610" r:id="rId7"/>
        </w:object>
      </w:r>
      <w:r w:rsidRPr="001A669D">
        <w:rPr>
          <w:sz w:val="32"/>
          <w:szCs w:val="32"/>
          <w:highlight w:val="yellow"/>
        </w:rPr>
        <w:t>.</w:t>
      </w:r>
    </w:p>
    <w:p w:rsidR="00D12074" w:rsidRDefault="00D12074" w:rsidP="00552781"/>
    <w:p w:rsidR="00552781" w:rsidRDefault="004C51E3" w:rsidP="00552781">
      <w:r>
        <w:t>1</w:t>
      </w:r>
      <w:r w:rsidR="00552781" w:rsidRPr="00A67690">
        <w:t>.</w:t>
      </w:r>
      <w:r w:rsidR="00552781" w:rsidRPr="00A67690">
        <w:tab/>
        <w:t xml:space="preserve">Use the </w:t>
      </w:r>
      <w:r w:rsidR="00552781" w:rsidRPr="00A67690">
        <w:rPr>
          <w:i/>
        </w:rPr>
        <w:t xml:space="preserve">definition of derivative </w:t>
      </w:r>
      <w:r w:rsidR="00552781" w:rsidRPr="00A67690">
        <w:t>to find</w:t>
      </w:r>
      <w:r w:rsidR="00552781" w:rsidRPr="00A67690">
        <w:rPr>
          <w:position w:val="-10"/>
        </w:rPr>
        <w:object w:dxaOrig="600" w:dyaOrig="320">
          <v:shape id="_x0000_i1026" type="#_x0000_t75" style="width:30pt;height:15.75pt" o:ole="">
            <v:imagedata r:id="rId8" o:title=""/>
          </v:shape>
          <o:OLEObject Type="Embed" ProgID="Equation.DSMT4" ShapeID="_x0000_i1026" DrawAspect="Content" ObjectID="_1517143611" r:id="rId9"/>
        </w:object>
      </w:r>
      <w:r w:rsidR="00552781" w:rsidRPr="00A67690">
        <w:t>.</w:t>
      </w:r>
      <w:r w:rsidR="00D12074">
        <w:t xml:space="preserve">  </w:t>
      </w:r>
      <w:r w:rsidR="007C7F72" w:rsidRPr="00A17E5C">
        <w:rPr>
          <w:b/>
          <w:i/>
        </w:rPr>
        <w:t>Work vertically; do not skip any steps.</w:t>
      </w:r>
      <w:r w:rsidR="007C7F72" w:rsidRPr="00A17E5C">
        <w:rPr>
          <w:b/>
        </w:rPr>
        <w:tab/>
      </w:r>
    </w:p>
    <w:p w:rsidR="004C51E3" w:rsidRDefault="004C51E3" w:rsidP="00552781"/>
    <w:p w:rsidR="004C51E3" w:rsidRDefault="004C51E3" w:rsidP="00552781"/>
    <w:p w:rsidR="004C51E3" w:rsidRDefault="004C51E3" w:rsidP="00552781"/>
    <w:p w:rsidR="004C51E3" w:rsidRDefault="004C51E3" w:rsidP="00552781"/>
    <w:p w:rsidR="004C51E3" w:rsidRDefault="004C51E3" w:rsidP="00552781"/>
    <w:p w:rsidR="004C51E3" w:rsidRDefault="004C51E3" w:rsidP="00552781"/>
    <w:p w:rsidR="004C51E3" w:rsidRDefault="004C51E3" w:rsidP="00552781"/>
    <w:p w:rsidR="004C51E3" w:rsidRDefault="004C51E3" w:rsidP="00552781"/>
    <w:p w:rsidR="004C51E3" w:rsidRDefault="004C51E3" w:rsidP="00552781"/>
    <w:p w:rsidR="00D11392" w:rsidRDefault="00D11392" w:rsidP="00552781"/>
    <w:p w:rsidR="00D12074" w:rsidRDefault="00D12074" w:rsidP="00552781"/>
    <w:p w:rsidR="004C51E3" w:rsidRDefault="004C51E3" w:rsidP="00552781"/>
    <w:p w:rsidR="004C51E3" w:rsidRDefault="004C51E3" w:rsidP="00552781"/>
    <w:p w:rsidR="007B4923" w:rsidRDefault="007B4923" w:rsidP="00552781"/>
    <w:p w:rsidR="007B4923" w:rsidRDefault="007B4923" w:rsidP="00552781"/>
    <w:p w:rsidR="007B4923" w:rsidRDefault="007B4923" w:rsidP="00552781"/>
    <w:p w:rsidR="007B4923" w:rsidRDefault="007B4923" w:rsidP="00552781"/>
    <w:p w:rsidR="007B4923" w:rsidRDefault="007B4923" w:rsidP="00552781"/>
    <w:p w:rsidR="007B4923" w:rsidRDefault="007B4923" w:rsidP="00552781"/>
    <w:p w:rsidR="007B4923" w:rsidRDefault="007B4923" w:rsidP="00552781"/>
    <w:p w:rsidR="004C51E3" w:rsidRPr="00A67690" w:rsidRDefault="004C51E3" w:rsidP="00552781"/>
    <w:p w:rsidR="00552781" w:rsidRPr="00A67690" w:rsidRDefault="00552781" w:rsidP="00552781"/>
    <w:p w:rsidR="00552781" w:rsidRDefault="004C51E3" w:rsidP="00D11392">
      <w:r>
        <w:t>2</w:t>
      </w:r>
      <w:r w:rsidR="00552781" w:rsidRPr="00A67690">
        <w:t>.</w:t>
      </w:r>
      <w:r w:rsidR="00552781" w:rsidRPr="00A67690">
        <w:tab/>
        <w:t xml:space="preserve">Find the </w:t>
      </w:r>
      <w:r w:rsidR="00D12074">
        <w:t xml:space="preserve">derivative of the function </w:t>
      </w:r>
      <w:r w:rsidR="00552781" w:rsidRPr="00A67690">
        <w:t xml:space="preserve">when </w:t>
      </w:r>
      <w:r w:rsidR="00552781" w:rsidRPr="00A67690">
        <w:rPr>
          <w:i/>
        </w:rPr>
        <w:t xml:space="preserve">x = </w:t>
      </w:r>
      <w:r w:rsidR="00552781" w:rsidRPr="00A67690">
        <w:t xml:space="preserve">-8.  Is </w:t>
      </w:r>
      <w:r w:rsidR="00552781" w:rsidRPr="00A67690">
        <w:rPr>
          <w:i/>
        </w:rPr>
        <w:t xml:space="preserve">f </w:t>
      </w:r>
      <w:r w:rsidR="00552781" w:rsidRPr="00A67690">
        <w:t xml:space="preserve">increasing or decreasing when </w:t>
      </w:r>
      <w:r w:rsidR="00552781" w:rsidRPr="00A67690">
        <w:rPr>
          <w:i/>
        </w:rPr>
        <w:t xml:space="preserve">x = </w:t>
      </w:r>
      <w:r w:rsidR="00552781" w:rsidRPr="00A67690">
        <w:t>-8?</w:t>
      </w:r>
    </w:p>
    <w:p w:rsidR="00D11392" w:rsidRDefault="00D11392" w:rsidP="00D11392">
      <w:r>
        <w:tab/>
      </w:r>
      <w:r w:rsidR="004106C6">
        <w:t>Without looking at the graph, h</w:t>
      </w:r>
      <w:r>
        <w:t>ow do you know?</w:t>
      </w:r>
    </w:p>
    <w:p w:rsidR="00D11392" w:rsidRDefault="00D11392" w:rsidP="00D11392"/>
    <w:p w:rsidR="00D11392" w:rsidRDefault="00D11392" w:rsidP="00D11392"/>
    <w:p w:rsidR="00D11392" w:rsidRDefault="00D11392" w:rsidP="00D11392"/>
    <w:p w:rsidR="00D11392" w:rsidRDefault="00D11392" w:rsidP="00D11392"/>
    <w:p w:rsidR="004106C6" w:rsidRDefault="004106C6" w:rsidP="00D11392"/>
    <w:p w:rsidR="004106C6" w:rsidRDefault="004106C6" w:rsidP="00D11392"/>
    <w:p w:rsidR="00D11392" w:rsidRDefault="00D11392" w:rsidP="00D11392"/>
    <w:p w:rsidR="00D11392" w:rsidRDefault="00D11392" w:rsidP="00D11392">
      <w:r>
        <w:t xml:space="preserve">3.  </w:t>
      </w:r>
      <w:r>
        <w:tab/>
      </w:r>
      <w:r w:rsidR="00D12074">
        <w:t>D</w:t>
      </w:r>
      <w:r w:rsidRPr="00A17E5C">
        <w:t xml:space="preserve">escribe in words the graphical meaning of </w:t>
      </w:r>
      <w:proofErr w:type="gramStart"/>
      <w:r w:rsidRPr="00A17E5C">
        <w:rPr>
          <w:i/>
        </w:rPr>
        <w:t>f’</w:t>
      </w:r>
      <w:r>
        <w:t>(</w:t>
      </w:r>
      <w:proofErr w:type="gramEnd"/>
      <w:r>
        <w:t>-8</w:t>
      </w:r>
      <w:r w:rsidRPr="00A17E5C">
        <w:t>).</w:t>
      </w:r>
    </w:p>
    <w:p w:rsidR="00D12074" w:rsidRDefault="00D12074" w:rsidP="00D11392"/>
    <w:p w:rsidR="00D12074" w:rsidRDefault="00D12074" w:rsidP="00D11392"/>
    <w:p w:rsidR="00D12074" w:rsidRDefault="00D12074" w:rsidP="00D11392"/>
    <w:p w:rsidR="00D12074" w:rsidRDefault="00D12074" w:rsidP="00D12074">
      <w:pPr>
        <w:tabs>
          <w:tab w:val="right" w:pos="720"/>
        </w:tabs>
        <w:spacing w:line="240" w:lineRule="atLeast"/>
        <w:ind w:left="1080" w:hanging="1080"/>
        <w:rPr>
          <w:shadow/>
        </w:rPr>
      </w:pPr>
      <w:r>
        <w:t>4.</w:t>
      </w:r>
      <w:r>
        <w:tab/>
        <w:t xml:space="preserve">   Write the equation of the tangent line where </w:t>
      </w:r>
      <w:r w:rsidRPr="00D12074">
        <w:rPr>
          <w:i/>
        </w:rPr>
        <w:t>x</w:t>
      </w:r>
      <w:r>
        <w:t xml:space="preserve"> = 4.</w:t>
      </w:r>
    </w:p>
    <w:p w:rsidR="00D12074" w:rsidRPr="00A17E5C" w:rsidRDefault="00D12074" w:rsidP="00D11392"/>
    <w:p w:rsidR="00D11392" w:rsidRPr="00A67690" w:rsidRDefault="00D11392" w:rsidP="00D11392"/>
    <w:p w:rsidR="00552781" w:rsidRPr="00A67690" w:rsidRDefault="00552781" w:rsidP="00552781"/>
    <w:p w:rsidR="00552781" w:rsidRPr="00A67690" w:rsidRDefault="00552781" w:rsidP="00552781"/>
    <w:sectPr w:rsidR="00552781" w:rsidRPr="00A67690" w:rsidSect="00A67690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7041AA"/>
    <w:multiLevelType w:val="hybridMultilevel"/>
    <w:tmpl w:val="8CBCB072"/>
    <w:lvl w:ilvl="0" w:tplc="95429E1E">
      <w:start w:val="1"/>
      <w:numFmt w:val="lowerLetter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97A0670"/>
    <w:multiLevelType w:val="hybridMultilevel"/>
    <w:tmpl w:val="6EC892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4354089"/>
    <w:multiLevelType w:val="hybridMultilevel"/>
    <w:tmpl w:val="982C4AE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AE26AA"/>
    <w:rsid w:val="000A394E"/>
    <w:rsid w:val="001253BB"/>
    <w:rsid w:val="00125403"/>
    <w:rsid w:val="00141F1E"/>
    <w:rsid w:val="001969A9"/>
    <w:rsid w:val="001A191D"/>
    <w:rsid w:val="001A669D"/>
    <w:rsid w:val="001C58EB"/>
    <w:rsid w:val="00224D6F"/>
    <w:rsid w:val="002B31AF"/>
    <w:rsid w:val="003754C6"/>
    <w:rsid w:val="0037745C"/>
    <w:rsid w:val="004106C6"/>
    <w:rsid w:val="0043123D"/>
    <w:rsid w:val="00443BC0"/>
    <w:rsid w:val="00457960"/>
    <w:rsid w:val="004C51E3"/>
    <w:rsid w:val="004D2129"/>
    <w:rsid w:val="00552781"/>
    <w:rsid w:val="00557125"/>
    <w:rsid w:val="005F52E4"/>
    <w:rsid w:val="005F696D"/>
    <w:rsid w:val="00716103"/>
    <w:rsid w:val="00722131"/>
    <w:rsid w:val="007B4923"/>
    <w:rsid w:val="007C7F72"/>
    <w:rsid w:val="00842B8C"/>
    <w:rsid w:val="008B3B8D"/>
    <w:rsid w:val="008F028C"/>
    <w:rsid w:val="0090510E"/>
    <w:rsid w:val="00942DF2"/>
    <w:rsid w:val="009A0F61"/>
    <w:rsid w:val="009B257A"/>
    <w:rsid w:val="00A130EF"/>
    <w:rsid w:val="00A5695E"/>
    <w:rsid w:val="00A67690"/>
    <w:rsid w:val="00AE26AA"/>
    <w:rsid w:val="00B145D0"/>
    <w:rsid w:val="00B268BA"/>
    <w:rsid w:val="00BF24B6"/>
    <w:rsid w:val="00C13EBE"/>
    <w:rsid w:val="00C20E21"/>
    <w:rsid w:val="00C448CF"/>
    <w:rsid w:val="00C62020"/>
    <w:rsid w:val="00C936EC"/>
    <w:rsid w:val="00CB0678"/>
    <w:rsid w:val="00D11392"/>
    <w:rsid w:val="00D12074"/>
    <w:rsid w:val="00D12E45"/>
    <w:rsid w:val="00D72D92"/>
    <w:rsid w:val="00D7702A"/>
    <w:rsid w:val="00DD3AEA"/>
    <w:rsid w:val="00DE2CBB"/>
    <w:rsid w:val="00E30D08"/>
    <w:rsid w:val="00E63DF9"/>
    <w:rsid w:val="00EC30C1"/>
    <w:rsid w:val="00EC439D"/>
    <w:rsid w:val="00EC625B"/>
    <w:rsid w:val="00F97D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30D0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448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448C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B31A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280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33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51AC36-FE5D-481C-B978-EAE536EEB3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127</Words>
  <Characters>68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8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sysop</cp:lastModifiedBy>
  <cp:revision>6</cp:revision>
  <cp:lastPrinted>2013-03-08T15:39:00Z</cp:lastPrinted>
  <dcterms:created xsi:type="dcterms:W3CDTF">2013-03-08T15:33:00Z</dcterms:created>
  <dcterms:modified xsi:type="dcterms:W3CDTF">2016-02-16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